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07B8D70" w14:textId="77777777" w:rsidR="00EF7281" w:rsidRPr="00DB5656" w:rsidRDefault="00EF7281" w:rsidP="00EF728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2EEDD888" w14:textId="77777777" w:rsidR="00EF7281" w:rsidRPr="00DB5656" w:rsidRDefault="00EF7281" w:rsidP="00EF728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7598A0E3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7B61093D" w14:textId="079D8413" w:rsidR="00EF7281" w:rsidRPr="00FA7960" w:rsidRDefault="005639A7" w:rsidP="00EF728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60CC90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1pt;height:1.2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196251" r:id="rId9"/>
        </w:object>
      </w:r>
    </w:p>
    <w:p w14:paraId="54AC7533" w14:textId="77777777" w:rsidR="00EF7281" w:rsidRPr="00FA7960" w:rsidRDefault="00EF7281" w:rsidP="00EF728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77191218" w14:textId="77777777" w:rsidR="00EF7281" w:rsidRPr="00FA7960" w:rsidRDefault="00EF7281" w:rsidP="00EF728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19C64D11" w14:textId="77777777" w:rsidR="009D4C07" w:rsidRPr="0050166E" w:rsidRDefault="009D4C07" w:rsidP="009D4C07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黄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 xml:space="preserve">  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军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1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，张海玲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2</w:t>
      </w:r>
    </w:p>
    <w:p w14:paraId="6787379A" w14:textId="77777777" w:rsidR="009D4C07" w:rsidRPr="0050166E" w:rsidRDefault="009D4C07" w:rsidP="009D4C0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1</w:t>
      </w:r>
      <w:r w:rsidRPr="0050166E">
        <w:rPr>
          <w:rFonts w:asciiTheme="minorHAnsi" w:hAnsiTheme="minorHAnsi" w:cstheme="minorHAnsi"/>
        </w:rPr>
        <w:t>单位全称</w:t>
      </w:r>
      <w:r w:rsidRPr="0050166E">
        <w:rPr>
          <w:rFonts w:asciiTheme="minorHAnsi" w:hAnsiTheme="minorHAnsi" w:cstheme="minorHAnsi"/>
        </w:rPr>
        <w:t>XXX</w:t>
      </w:r>
      <w:r w:rsidRPr="0050166E">
        <w:rPr>
          <w:rFonts w:asciiTheme="minorHAnsi" w:hAnsiTheme="minorHAnsi" w:cstheme="minorHAnsi"/>
        </w:rPr>
        <w:t>院</w:t>
      </w:r>
      <w:r w:rsidRPr="0050166E">
        <w:rPr>
          <w:rFonts w:asciiTheme="minorHAnsi" w:hAnsiTheme="minorHAnsi" w:cstheme="minorHAnsi"/>
        </w:rPr>
        <w:t>/</w:t>
      </w:r>
      <w:r w:rsidRPr="0050166E">
        <w:rPr>
          <w:rFonts w:asciiTheme="minorHAnsi" w:hAnsiTheme="minorHAnsi" w:cstheme="minorHAnsi"/>
        </w:rPr>
        <w:t>系</w:t>
      </w:r>
      <w:r w:rsidRPr="0050166E">
        <w:rPr>
          <w:rFonts w:asciiTheme="minorHAnsi" w:hAnsiTheme="minorHAnsi" w:cstheme="minorHAnsi"/>
        </w:rPr>
        <w:t>/</w:t>
      </w:r>
      <w:r w:rsidRPr="0050166E">
        <w:rPr>
          <w:rFonts w:asciiTheme="minorHAnsi" w:hAnsiTheme="minorHAnsi" w:cstheme="minorHAnsi"/>
        </w:rPr>
        <w:t>科室，省份</w:t>
      </w:r>
      <w:r w:rsidRPr="0050166E">
        <w:rPr>
          <w:rFonts w:asciiTheme="minorHAnsi" w:hAnsiTheme="minorHAnsi" w:cstheme="minorHAnsi"/>
          <w:lang w:eastAsia="zh-CN"/>
        </w:rPr>
        <w:t xml:space="preserve"> </w:t>
      </w:r>
      <w:r w:rsidRPr="0050166E">
        <w:rPr>
          <w:rFonts w:asciiTheme="minorHAnsi" w:hAnsiTheme="minorHAnsi" w:cstheme="minorHAnsi"/>
        </w:rPr>
        <w:t>城市</w:t>
      </w:r>
    </w:p>
    <w:p w14:paraId="496CF226" w14:textId="77777777" w:rsidR="009D4C07" w:rsidRPr="0050166E" w:rsidRDefault="009D4C07" w:rsidP="009D4C0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2</w:t>
      </w:r>
      <w:r w:rsidRPr="0050166E">
        <w:rPr>
          <w:rFonts w:asciiTheme="minorHAnsi" w:hAnsiTheme="minorHAnsi" w:cstheme="minorHAnsi"/>
        </w:rPr>
        <w:t>单位全称</w:t>
      </w:r>
      <w:r w:rsidRPr="0050166E">
        <w:rPr>
          <w:rFonts w:asciiTheme="minorHAnsi" w:hAnsiTheme="minorHAnsi" w:cstheme="minorHAnsi"/>
        </w:rPr>
        <w:t>XXX</w:t>
      </w:r>
      <w:r w:rsidRPr="0050166E">
        <w:rPr>
          <w:rFonts w:asciiTheme="minorHAnsi" w:hAnsiTheme="minorHAnsi" w:cstheme="minorHAnsi"/>
        </w:rPr>
        <w:t>院</w:t>
      </w:r>
      <w:r w:rsidRPr="0050166E">
        <w:rPr>
          <w:rFonts w:asciiTheme="minorHAnsi" w:hAnsiTheme="minorHAnsi" w:cstheme="minorHAnsi"/>
        </w:rPr>
        <w:t>/</w:t>
      </w:r>
      <w:r w:rsidRPr="0050166E">
        <w:rPr>
          <w:rFonts w:asciiTheme="minorHAnsi" w:hAnsiTheme="minorHAnsi" w:cstheme="minorHAnsi"/>
        </w:rPr>
        <w:t>系</w:t>
      </w:r>
      <w:r w:rsidRPr="0050166E">
        <w:rPr>
          <w:rFonts w:asciiTheme="minorHAnsi" w:hAnsiTheme="minorHAnsi" w:cstheme="minorHAnsi"/>
        </w:rPr>
        <w:t>/</w:t>
      </w:r>
      <w:r w:rsidRPr="0050166E">
        <w:rPr>
          <w:rFonts w:asciiTheme="minorHAnsi" w:hAnsiTheme="minorHAnsi" w:cstheme="minorHAnsi"/>
        </w:rPr>
        <w:t>科室，省份</w:t>
      </w:r>
      <w:r w:rsidRPr="0050166E">
        <w:rPr>
          <w:rFonts w:asciiTheme="minorHAnsi" w:hAnsiTheme="minorHAnsi" w:cstheme="minorHAnsi"/>
          <w:lang w:eastAsia="zh-CN"/>
        </w:rPr>
        <w:t xml:space="preserve"> </w:t>
      </w:r>
      <w:r w:rsidRPr="0050166E">
        <w:rPr>
          <w:rFonts w:asciiTheme="minorHAnsi" w:hAnsiTheme="minorHAnsi" w:cstheme="minorHAnsi"/>
        </w:rPr>
        <w:t>城市</w:t>
      </w:r>
    </w:p>
    <w:p w14:paraId="4E4DEEB0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1ECABDA4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62D9FF0A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01A00E4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C9637FD" wp14:editId="09EEC233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A117FF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F22846E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0A3F2DEE" w14:textId="77777777" w:rsidR="00EF7281" w:rsidRPr="00FA7960" w:rsidRDefault="00EF7281" w:rsidP="00EF728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34D1BF41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DA2F880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2024492D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2B1814CC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79CD77A" wp14:editId="47031898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E29A98" w14:textId="77777777" w:rsidR="00EF7281" w:rsidRPr="00FA7960" w:rsidRDefault="00EF7281" w:rsidP="00EF728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715193CE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61A036D3" w14:textId="77777777" w:rsidR="00EF7281" w:rsidRPr="00FA7960" w:rsidRDefault="00EF7281" w:rsidP="00EF728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5A64398E" w14:textId="77777777" w:rsidR="00EF7281" w:rsidRPr="00FA7960" w:rsidRDefault="00EF7281" w:rsidP="00EF7281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5200F4EC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09C0D0A3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4510BAF5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DE11642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2F1F9FDE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B44E2D5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CD35EAD" wp14:editId="33E3FC6C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BF07C1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799530D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3013EEB1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07B8D565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58DF360B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0629203D" w14:textId="77777777" w:rsidR="00EF7281" w:rsidRPr="00FA7960" w:rsidRDefault="00EF7281" w:rsidP="00EF728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72C66846" w14:textId="77777777" w:rsidR="00EF7281" w:rsidRPr="00FA7960" w:rsidRDefault="00EF7281" w:rsidP="00EF728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C579273" wp14:editId="569A3019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9B3466" w14:textId="77777777" w:rsidR="00EF7281" w:rsidRPr="00FA7960" w:rsidRDefault="00EF7281" w:rsidP="00EF728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1D360759" w14:textId="4496A52F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5639A7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3CC49016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5BD88304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1C27274B" w14:textId="77777777" w:rsidR="00EF7281" w:rsidRPr="00FA7960" w:rsidRDefault="00EF7281" w:rsidP="00EF728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434259E" wp14:editId="0F9405E1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3CB2365F" wp14:editId="1BDCA5BE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1B1EDF" w14:textId="77777777" w:rsidR="00EF7281" w:rsidRPr="00FA7960" w:rsidRDefault="00EF7281" w:rsidP="00EF728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1C7C1473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5F294589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4D5D76BB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15A0B53C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51557558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UnitName" w:val="厘米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UnitName" w:val="厘米"/>
          <w:attr w:name="SourceValue" w:val="28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568393CC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10C9E95B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2D09FF48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739341F9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7356DEF8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66B4D77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42BBB8F1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36B2C9EC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UnitName" w:val="英寸"/>
          <w:attr w:name="SourceValue" w:val="3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03F92A72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08DE0460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85A89C0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UnitName" w:val="℃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54637167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0602506B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21D3BDB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5322BD39" w14:textId="77777777" w:rsidR="00EF7281" w:rsidRPr="00FA7960" w:rsidRDefault="00EF7281" w:rsidP="00EF7281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22C3E6D7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826196252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76C20B12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D2FA9C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7891E57A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UnitName" w:val="磅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101D6884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533F58B5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403AFFE8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32782D31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476A7656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UnitName" w:val="厘米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5A4A8A4C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78A86344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6EF529DA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4E537DAA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408CB21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1065B22B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870D4CB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0BA039EE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CDB0C32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1A6F9E80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47206127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403BE80A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55419D6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141379D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4DFF53C8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73E0003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00936390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15F3114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2BEA94B9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615854FC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14C12C97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51D86157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751B2131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2CD545CB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CE3534B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UnitName" w:val="磅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7FF0FDC" w14:textId="77777777" w:rsidR="00EF7281" w:rsidRPr="00FA7960" w:rsidRDefault="00EF7281" w:rsidP="00EF728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5F101375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06C7539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UnitName" w:val="磅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27DF54ED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3DC9C5F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00BD561A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7A9CD917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6E4149A8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59B3929D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590C701E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4D361BFE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2FDCCB19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4468402B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6E729366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3C8DB1D5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22EC02EF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53395A66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5A4DD125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65D6D54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79381723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77DCA202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66401026" w14:textId="77777777" w:rsidR="00EF7281" w:rsidRPr="00FA7960" w:rsidRDefault="00EF7281" w:rsidP="00EF728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ACF2B95" wp14:editId="78C7F0DB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B87186" w14:textId="77777777" w:rsidR="00EF7281" w:rsidRPr="00FA7960" w:rsidRDefault="00EF7281" w:rsidP="00EF7281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38E7F4DA" w14:textId="77777777" w:rsidR="00EF7281" w:rsidRPr="00FA7960" w:rsidRDefault="00EF7281" w:rsidP="00EF728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35A91A80" w14:textId="77777777" w:rsidR="00EF7281" w:rsidRPr="00FA7960" w:rsidRDefault="00EF7281" w:rsidP="00EF728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336A6908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144C2B28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49204970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76AE3875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14B8DA7D" w14:textId="77777777" w:rsidR="00EF7281" w:rsidRPr="00FA7960" w:rsidRDefault="00EF7281" w:rsidP="00EF728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12A2BC2A" w14:textId="77777777" w:rsidR="00EF7281" w:rsidRPr="00FA7960" w:rsidRDefault="00EF7281" w:rsidP="00EF728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08194711" w14:textId="77777777" w:rsidR="00EF7281" w:rsidRPr="00FA7960" w:rsidRDefault="00EF7281" w:rsidP="00EF7281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EF7281" w:rsidRPr="00FA7960" w14:paraId="17B74D1D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4CC8064E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30A6C1D8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08673757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7AC2BD19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1BDD66A3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EF7281" w:rsidRPr="00FA7960" w14:paraId="56D63642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6E161977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60DBD274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6C259F74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7A6313E2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45FEB0EC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F7281" w:rsidRPr="00FA7960" w14:paraId="07B92DF9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2EC6AB9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2C738DC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FDD4149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61E86F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C2D0F85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7281" w:rsidRPr="00FA7960" w14:paraId="6A7E33F7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62555F6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415FBA86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10837FB3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1FC6A16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222B1981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F7281" w:rsidRPr="00FA7960" w14:paraId="4EA84463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69C7D3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C7CBC2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184B638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F36552A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26DF04C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7281" w:rsidRPr="00FA7960" w14:paraId="2E69311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8546D53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9F2CE16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2D90008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9E2E4CF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070B1FD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7281" w:rsidRPr="00FA7960" w14:paraId="40DC30B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48E2FA2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DC60443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09E50D7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748FFB0E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529F35B5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7281" w:rsidRPr="00FA7960" w14:paraId="0B352CB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5A453BF6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D1A2CA7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02FC5CD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3C44016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ADB5413" w14:textId="77777777" w:rsidR="00EF7281" w:rsidRPr="00FA7960" w:rsidRDefault="00EF728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1200BA07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40ED60B4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DA3C223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E5BB65F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5F702583" w14:textId="77777777" w:rsidR="00EF7281" w:rsidRPr="00FA7960" w:rsidRDefault="00EF7281" w:rsidP="00EF728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6C5C0BF9" w14:textId="77777777" w:rsidR="00EF7281" w:rsidRPr="00FA7960" w:rsidRDefault="00EF7281" w:rsidP="00EF728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22443330" w14:textId="77777777" w:rsidR="00EF7281" w:rsidRPr="00FA7960" w:rsidRDefault="00EF7281" w:rsidP="00EF7281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2D6C8949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37DB8EFC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7D092EBD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6452F6A7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5DCD5762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299E27F7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336FEEA5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68230775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22E1F357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5141104B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481AF638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4D64AE8A" w14:textId="77777777" w:rsidR="00EF7281" w:rsidRPr="00FA7960" w:rsidRDefault="00EF7281" w:rsidP="00EF728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054A1EA7" w14:textId="154D0D1D" w:rsidR="00D8024A" w:rsidRPr="00EF7281" w:rsidRDefault="00EF7281" w:rsidP="00EF728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EF728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4AAB54" w14:textId="77777777" w:rsidR="00471140" w:rsidRDefault="00471140">
      <w:r>
        <w:separator/>
      </w:r>
    </w:p>
  </w:endnote>
  <w:endnote w:type="continuationSeparator" w:id="0">
    <w:p w14:paraId="543C2EB7" w14:textId="77777777" w:rsidR="00471140" w:rsidRDefault="004711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908F59" w14:textId="77777777" w:rsidR="000A6CFB" w:rsidRDefault="000A6CFB" w:rsidP="000A6CF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A6CFB" w:rsidRPr="001D5E8F" w14:paraId="2BFE07C6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02D830F6" w14:textId="6A3D82CD" w:rsidR="000A6CFB" w:rsidRPr="001D5E8F" w:rsidRDefault="005639A7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3ADB08DC" w14:textId="77777777" w:rsidR="000A6CFB" w:rsidRPr="001D5E8F" w:rsidRDefault="00AB2EEE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CF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16878" w:rsidRPr="0051687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7FEFC24D" w14:textId="77777777" w:rsidR="000A6CFB" w:rsidRPr="001726ED" w:rsidRDefault="000A6CFB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A6CF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麻醉科病例研究</w:t>
          </w:r>
        </w:p>
      </w:tc>
    </w:tr>
  </w:tbl>
  <w:p w14:paraId="4B7CFDE3" w14:textId="77777777" w:rsidR="00C23102" w:rsidRPr="000A6CFB" w:rsidRDefault="00C23102" w:rsidP="000A6CFB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12EC1A" w14:textId="77777777" w:rsidR="000A6CFB" w:rsidRDefault="000A6CFB" w:rsidP="000A6CF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A6CFB" w:rsidRPr="001D5E8F" w14:paraId="329594B6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53F8845A" w14:textId="42AEB7B3" w:rsidR="000A6CFB" w:rsidRPr="001D5E8F" w:rsidRDefault="005639A7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7FFA418A" w14:textId="77777777" w:rsidR="000A6CFB" w:rsidRPr="001D5E8F" w:rsidRDefault="00AB2EEE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CF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16878" w:rsidRPr="0051687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3EB14AF6" w14:textId="77777777" w:rsidR="000A6CFB" w:rsidRPr="001726ED" w:rsidRDefault="000A6CFB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A6CF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麻醉科病例研究</w:t>
          </w:r>
        </w:p>
      </w:tc>
    </w:tr>
  </w:tbl>
  <w:p w14:paraId="2F76DFB0" w14:textId="77777777" w:rsidR="00C23102" w:rsidRPr="000A6CFB" w:rsidRDefault="00C23102" w:rsidP="000A6CFB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50925E" w14:textId="5FE48655" w:rsidR="00A87888" w:rsidRPr="00BB5218" w:rsidRDefault="00B97A60" w:rsidP="00A87888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A87888" w:rsidRPr="008874F9">
      <w:rPr>
        <w:rFonts w:asciiTheme="minorHAnsi" w:hAnsiTheme="minorHAnsi" w:cstheme="minorHAnsi" w:hint="eastAsia"/>
        <w:bCs/>
        <w:noProof/>
        <w:lang w:eastAsia="zh-CN"/>
      </w:rPr>
      <w:t>亚洲麻醉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02F20">
      <w:rPr>
        <w:rFonts w:ascii="Calibri" w:hAnsi="Calibri" w:cs="Calibri" w:hint="eastAsia"/>
        <w:bCs/>
        <w:snapToGrid w:val="0"/>
        <w:lang w:eastAsia="zh-CN"/>
      </w:rPr>
      <w:t>2</w:t>
    </w:r>
    <w:r w:rsidR="005639A7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639A7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639A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249664" w14:textId="77777777" w:rsidR="00471140" w:rsidRDefault="00471140">
      <w:r>
        <w:separator/>
      </w:r>
    </w:p>
  </w:footnote>
  <w:footnote w:type="continuationSeparator" w:id="0">
    <w:p w14:paraId="007698D1" w14:textId="77777777" w:rsidR="00471140" w:rsidRDefault="004711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7676EF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DBD84B2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46DB945B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C7026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AF71C2D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70D747B7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96D578" w14:textId="7DBB812F" w:rsidR="00C23102" w:rsidRPr="00894801" w:rsidRDefault="007A0C7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F50D4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Anesthesiology</w:t>
    </w:r>
    <w:r w:rsidRPr="006F50D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6F50D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麻醉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63A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639A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48883BD4" w14:textId="4CFE8593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63A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639A7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B2EEE">
      <w:rPr>
        <w:rFonts w:asciiTheme="minorHAnsi" w:hAnsiTheme="minorHAnsi"/>
        <w:sz w:val="18"/>
        <w:szCs w:val="18"/>
      </w:rPr>
      <w:fldChar w:fldCharType="begin"/>
    </w:r>
    <w:r w:rsidR="000D322A">
      <w:rPr>
        <w:rFonts w:asciiTheme="minorHAnsi" w:hAnsiTheme="minorHAnsi"/>
        <w:sz w:val="18"/>
        <w:szCs w:val="18"/>
      </w:rPr>
      <w:instrText xml:space="preserve"> HYPERLINK "</w:instrText>
    </w:r>
    <w:r w:rsidR="000D322A" w:rsidRPr="000D322A">
      <w:rPr>
        <w:rFonts w:asciiTheme="minorHAnsi" w:hAnsiTheme="minorHAnsi"/>
        <w:sz w:val="18"/>
        <w:szCs w:val="18"/>
      </w:rPr>
      <w:instrText>http</w:instrText>
    </w:r>
    <w:r w:rsidR="000D322A" w:rsidRPr="000D322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0D322A" w:rsidRPr="000D322A">
      <w:rPr>
        <w:rFonts w:asciiTheme="minorHAnsi" w:hAnsiTheme="minorHAnsi"/>
        <w:sz w:val="18"/>
        <w:szCs w:val="18"/>
      </w:rPr>
      <w:instrText>://www.hanspub.org/journal/</w:instrText>
    </w:r>
    <w:r w:rsidR="000D322A" w:rsidRPr="000D322A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0D322A" w:rsidRPr="000D322A">
      <w:rPr>
        <w:rFonts w:asciiTheme="minorHAnsi" w:hAnsiTheme="minorHAnsi"/>
        <w:sz w:val="18"/>
        <w:szCs w:val="18"/>
        <w:lang w:eastAsia="zh-CN"/>
      </w:rPr>
      <w:instrText>cra</w:instrText>
    </w:r>
    <w:r w:rsidR="000D322A">
      <w:rPr>
        <w:rFonts w:asciiTheme="minorHAnsi" w:hAnsiTheme="minorHAnsi"/>
        <w:sz w:val="18"/>
        <w:szCs w:val="18"/>
      </w:rPr>
      <w:instrText xml:space="preserve">" </w:instrText>
    </w:r>
    <w:r w:rsidR="00AB2EEE">
      <w:rPr>
        <w:rFonts w:asciiTheme="minorHAnsi" w:hAnsiTheme="minorHAnsi"/>
        <w:sz w:val="18"/>
        <w:szCs w:val="18"/>
      </w:rPr>
    </w:r>
    <w:r w:rsidR="00AB2EEE">
      <w:rPr>
        <w:rFonts w:asciiTheme="minorHAnsi" w:hAnsiTheme="minorHAnsi"/>
        <w:sz w:val="18"/>
        <w:szCs w:val="18"/>
      </w:rPr>
      <w:fldChar w:fldCharType="separate"/>
    </w:r>
    <w:r w:rsidR="000D322A" w:rsidRPr="009C4C93">
      <w:rPr>
        <w:rStyle w:val="a3"/>
        <w:rFonts w:asciiTheme="minorHAnsi" w:hAnsiTheme="minorHAnsi"/>
        <w:sz w:val="18"/>
        <w:szCs w:val="18"/>
      </w:rPr>
      <w:t>http</w:t>
    </w:r>
    <w:r w:rsidR="000D322A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0D322A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0D322A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0D322A" w:rsidRPr="009C4C93">
      <w:rPr>
        <w:rStyle w:val="a3"/>
        <w:rFonts w:asciiTheme="minorHAnsi" w:hAnsiTheme="minorHAnsi"/>
        <w:sz w:val="18"/>
        <w:szCs w:val="18"/>
        <w:lang w:eastAsia="zh-CN"/>
      </w:rPr>
      <w:t>cra</w:t>
    </w:r>
    <w:r w:rsidR="00AB2EEE">
      <w:rPr>
        <w:rFonts w:asciiTheme="minorHAnsi" w:hAnsiTheme="minorHAnsi"/>
        <w:sz w:val="18"/>
        <w:szCs w:val="18"/>
      </w:rPr>
      <w:fldChar w:fldCharType="end"/>
    </w:r>
  </w:p>
  <w:p w14:paraId="2D6C08B0" w14:textId="5C06C948" w:rsidR="00C23102" w:rsidRPr="002803E9" w:rsidRDefault="005639A7" w:rsidP="00516878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277A8B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a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0DE71D76" wp14:editId="7661F395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53891316">
    <w:abstractNumId w:val="3"/>
  </w:num>
  <w:num w:numId="2" w16cid:durableId="470749458">
    <w:abstractNumId w:val="4"/>
  </w:num>
  <w:num w:numId="3" w16cid:durableId="955480334">
    <w:abstractNumId w:val="2"/>
  </w:num>
  <w:num w:numId="4" w16cid:durableId="1455244979">
    <w:abstractNumId w:val="0"/>
  </w:num>
  <w:num w:numId="5" w16cid:durableId="1317686478">
    <w:abstractNumId w:val="1"/>
  </w:num>
  <w:num w:numId="6" w16cid:durableId="98069934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0C5D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1A0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CFB"/>
    <w:rsid w:val="000B0DE3"/>
    <w:rsid w:val="000B1135"/>
    <w:rsid w:val="000B14D5"/>
    <w:rsid w:val="000B214A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322A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03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25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74D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54BE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12F6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6C4"/>
    <w:rsid w:val="00240BC7"/>
    <w:rsid w:val="00242ACF"/>
    <w:rsid w:val="002448E4"/>
    <w:rsid w:val="00246B8B"/>
    <w:rsid w:val="00250066"/>
    <w:rsid w:val="002504F0"/>
    <w:rsid w:val="002504F5"/>
    <w:rsid w:val="00252296"/>
    <w:rsid w:val="002525E5"/>
    <w:rsid w:val="00253869"/>
    <w:rsid w:val="00255C12"/>
    <w:rsid w:val="00256A47"/>
    <w:rsid w:val="002619E5"/>
    <w:rsid w:val="00261A1D"/>
    <w:rsid w:val="0026315A"/>
    <w:rsid w:val="002649D1"/>
    <w:rsid w:val="00267AF0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44FB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4670"/>
    <w:rsid w:val="003158F9"/>
    <w:rsid w:val="00315A96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523B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30DF"/>
    <w:rsid w:val="0038521B"/>
    <w:rsid w:val="00385420"/>
    <w:rsid w:val="00386564"/>
    <w:rsid w:val="00386A7C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4AEA"/>
    <w:rsid w:val="003B78EB"/>
    <w:rsid w:val="003B7DF7"/>
    <w:rsid w:val="003C10C7"/>
    <w:rsid w:val="003C1EEA"/>
    <w:rsid w:val="003C532C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E7CD7"/>
    <w:rsid w:val="003F0622"/>
    <w:rsid w:val="003F181E"/>
    <w:rsid w:val="003F21DF"/>
    <w:rsid w:val="003F261D"/>
    <w:rsid w:val="003F2CFD"/>
    <w:rsid w:val="004007A4"/>
    <w:rsid w:val="0040170A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515D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6376"/>
    <w:rsid w:val="00457404"/>
    <w:rsid w:val="00457650"/>
    <w:rsid w:val="00457CC3"/>
    <w:rsid w:val="004615E5"/>
    <w:rsid w:val="00463F32"/>
    <w:rsid w:val="00464586"/>
    <w:rsid w:val="00464929"/>
    <w:rsid w:val="00465340"/>
    <w:rsid w:val="00471140"/>
    <w:rsid w:val="00471562"/>
    <w:rsid w:val="0047575E"/>
    <w:rsid w:val="00477E78"/>
    <w:rsid w:val="00480D10"/>
    <w:rsid w:val="00482A31"/>
    <w:rsid w:val="00482B76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202"/>
    <w:rsid w:val="004A23D2"/>
    <w:rsid w:val="004A444C"/>
    <w:rsid w:val="004A5005"/>
    <w:rsid w:val="004A5092"/>
    <w:rsid w:val="004A6A9D"/>
    <w:rsid w:val="004B0746"/>
    <w:rsid w:val="004B37D2"/>
    <w:rsid w:val="004B5426"/>
    <w:rsid w:val="004B69D8"/>
    <w:rsid w:val="004B6FFB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2837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6878"/>
    <w:rsid w:val="0051791C"/>
    <w:rsid w:val="005213D5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7B5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639A7"/>
    <w:rsid w:val="00570298"/>
    <w:rsid w:val="005718A2"/>
    <w:rsid w:val="005727BA"/>
    <w:rsid w:val="00573AF3"/>
    <w:rsid w:val="0057443C"/>
    <w:rsid w:val="00583507"/>
    <w:rsid w:val="00586FF6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4C5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21C3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D745D"/>
    <w:rsid w:val="005E085D"/>
    <w:rsid w:val="005E16F3"/>
    <w:rsid w:val="005E2C1A"/>
    <w:rsid w:val="005E5A03"/>
    <w:rsid w:val="005E6368"/>
    <w:rsid w:val="005E69D2"/>
    <w:rsid w:val="005E7E08"/>
    <w:rsid w:val="005F075F"/>
    <w:rsid w:val="005F08ED"/>
    <w:rsid w:val="005F5B5F"/>
    <w:rsid w:val="005F70DB"/>
    <w:rsid w:val="005F7FF9"/>
    <w:rsid w:val="00600591"/>
    <w:rsid w:val="00600E46"/>
    <w:rsid w:val="00601F8F"/>
    <w:rsid w:val="0060364A"/>
    <w:rsid w:val="00604902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253D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0754"/>
    <w:rsid w:val="006422F5"/>
    <w:rsid w:val="00642C8C"/>
    <w:rsid w:val="00643645"/>
    <w:rsid w:val="0064488A"/>
    <w:rsid w:val="0065053B"/>
    <w:rsid w:val="00651528"/>
    <w:rsid w:val="006538D0"/>
    <w:rsid w:val="0065413A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76517"/>
    <w:rsid w:val="00680985"/>
    <w:rsid w:val="006832D5"/>
    <w:rsid w:val="0068339B"/>
    <w:rsid w:val="006833A1"/>
    <w:rsid w:val="00684397"/>
    <w:rsid w:val="00686311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1C57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6F7BC9"/>
    <w:rsid w:val="00700154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7E02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C62"/>
    <w:rsid w:val="00762158"/>
    <w:rsid w:val="0076274C"/>
    <w:rsid w:val="007634FA"/>
    <w:rsid w:val="007661CD"/>
    <w:rsid w:val="00766664"/>
    <w:rsid w:val="00766B5F"/>
    <w:rsid w:val="00766C42"/>
    <w:rsid w:val="00770CE1"/>
    <w:rsid w:val="00771A37"/>
    <w:rsid w:val="00781C5C"/>
    <w:rsid w:val="00783755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7F3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4FEA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16F0"/>
    <w:rsid w:val="008426A2"/>
    <w:rsid w:val="00843E2C"/>
    <w:rsid w:val="008440C2"/>
    <w:rsid w:val="00847741"/>
    <w:rsid w:val="00855A39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6E0"/>
    <w:rsid w:val="008B3B88"/>
    <w:rsid w:val="008B4C22"/>
    <w:rsid w:val="008B6706"/>
    <w:rsid w:val="008B6D94"/>
    <w:rsid w:val="008C32B6"/>
    <w:rsid w:val="008C667B"/>
    <w:rsid w:val="008D0D4A"/>
    <w:rsid w:val="008D1FCD"/>
    <w:rsid w:val="008D2680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7E44"/>
    <w:rsid w:val="00940D77"/>
    <w:rsid w:val="009426D6"/>
    <w:rsid w:val="0094606E"/>
    <w:rsid w:val="009476E1"/>
    <w:rsid w:val="00947808"/>
    <w:rsid w:val="00947BF6"/>
    <w:rsid w:val="009550AF"/>
    <w:rsid w:val="00963E7A"/>
    <w:rsid w:val="009653FF"/>
    <w:rsid w:val="009662D2"/>
    <w:rsid w:val="00966665"/>
    <w:rsid w:val="00966888"/>
    <w:rsid w:val="009714D9"/>
    <w:rsid w:val="0097249B"/>
    <w:rsid w:val="009753B2"/>
    <w:rsid w:val="0097648D"/>
    <w:rsid w:val="00980331"/>
    <w:rsid w:val="009805A9"/>
    <w:rsid w:val="0098152B"/>
    <w:rsid w:val="00981CF2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38BE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4C07"/>
    <w:rsid w:val="009D7163"/>
    <w:rsid w:val="009E5804"/>
    <w:rsid w:val="009F18EE"/>
    <w:rsid w:val="009F1D1A"/>
    <w:rsid w:val="009F343E"/>
    <w:rsid w:val="009F5F03"/>
    <w:rsid w:val="00A00720"/>
    <w:rsid w:val="00A02B61"/>
    <w:rsid w:val="00A02F20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2A9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67B3E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87D79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C0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2EEE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032E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36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50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5FA1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17E2D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99F"/>
    <w:rsid w:val="00CB1C22"/>
    <w:rsid w:val="00CB2113"/>
    <w:rsid w:val="00CB30AE"/>
    <w:rsid w:val="00CB4F2F"/>
    <w:rsid w:val="00CB6F19"/>
    <w:rsid w:val="00CC5784"/>
    <w:rsid w:val="00CC5DBD"/>
    <w:rsid w:val="00CC7515"/>
    <w:rsid w:val="00CC7E97"/>
    <w:rsid w:val="00CD28BB"/>
    <w:rsid w:val="00CD2ABD"/>
    <w:rsid w:val="00CD2E48"/>
    <w:rsid w:val="00CD42B2"/>
    <w:rsid w:val="00CE056E"/>
    <w:rsid w:val="00CE1ADF"/>
    <w:rsid w:val="00CE2517"/>
    <w:rsid w:val="00CE2AAE"/>
    <w:rsid w:val="00CE2C43"/>
    <w:rsid w:val="00CE486D"/>
    <w:rsid w:val="00CE5851"/>
    <w:rsid w:val="00CE6959"/>
    <w:rsid w:val="00CE6B1B"/>
    <w:rsid w:val="00CE742C"/>
    <w:rsid w:val="00CE7FFD"/>
    <w:rsid w:val="00CF0240"/>
    <w:rsid w:val="00CF0ABB"/>
    <w:rsid w:val="00CF1E74"/>
    <w:rsid w:val="00CF2E70"/>
    <w:rsid w:val="00CF595A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F8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3BE"/>
    <w:rsid w:val="00DA542E"/>
    <w:rsid w:val="00DA7654"/>
    <w:rsid w:val="00DB042E"/>
    <w:rsid w:val="00DB0CE5"/>
    <w:rsid w:val="00DB2E82"/>
    <w:rsid w:val="00DB3119"/>
    <w:rsid w:val="00DB3387"/>
    <w:rsid w:val="00DB54B2"/>
    <w:rsid w:val="00DB594B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D78D8"/>
    <w:rsid w:val="00DE0C1E"/>
    <w:rsid w:val="00DE1548"/>
    <w:rsid w:val="00DE3186"/>
    <w:rsid w:val="00DE3251"/>
    <w:rsid w:val="00DE3C31"/>
    <w:rsid w:val="00DE3EA2"/>
    <w:rsid w:val="00DE6048"/>
    <w:rsid w:val="00DE640E"/>
    <w:rsid w:val="00DF036D"/>
    <w:rsid w:val="00DF19C2"/>
    <w:rsid w:val="00DF4AF6"/>
    <w:rsid w:val="00E01590"/>
    <w:rsid w:val="00E02ECB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6AD2"/>
    <w:rsid w:val="00E27934"/>
    <w:rsid w:val="00E319EE"/>
    <w:rsid w:val="00E31C6B"/>
    <w:rsid w:val="00E32C9B"/>
    <w:rsid w:val="00E345AD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48D6"/>
    <w:rsid w:val="00E461E2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3A14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3FF1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D76F0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281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1DE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448D"/>
    <w:rsid w:val="00FD49F6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445FCCF1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2054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a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6E7EE4-0993-4DE6-B32D-7A02A1A976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80</cp:revision>
  <cp:lastPrinted>2013-11-05T03:48:00Z</cp:lastPrinted>
  <dcterms:created xsi:type="dcterms:W3CDTF">2016-08-11T02:17:00Z</dcterms:created>
  <dcterms:modified xsi:type="dcterms:W3CDTF">2025-12-02T07:38:00Z</dcterms:modified>
</cp:coreProperties>
</file>